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4D28CAA8" w:rsidR="00816E70" w:rsidRPr="007B36E3" w:rsidRDefault="00FB3FA4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Suojaamattoman tappivaarnaliitoksen palomitoitus</w:t>
                            </w:r>
                          </w:p>
                          <w:p w14:paraId="7C2B775F" w14:textId="65069FAC" w:rsidR="00816E70" w:rsidRPr="007B36E3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FB3FA4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816E70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</w:t>
                            </w:r>
                            <w:r w:rsidR="00FB3FA4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10.</w:t>
                            </w:r>
                            <w:r w:rsidR="00816E70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4D28CAA8" w:rsidR="00816E70" w:rsidRPr="007B36E3" w:rsidRDefault="00FB3FA4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Suojaamattoman tappivaarnaliitoksen palomitoitus</w:t>
                      </w:r>
                    </w:p>
                    <w:p w14:paraId="7C2B775F" w14:textId="65069FAC" w:rsidR="00816E70" w:rsidRPr="007B36E3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FB3FA4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816E70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</w:t>
                      </w:r>
                      <w:r w:rsidR="00FB3FA4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10.</w:t>
                      </w:r>
                      <w:r w:rsidR="00816E70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A97521C" w14:textId="766DA23C" w:rsidR="0097110C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6393082" w:history="1">
            <w:r w:rsidR="0097110C" w:rsidRPr="00560002">
              <w:rPr>
                <w:rStyle w:val="Hyperlink"/>
                <w:rFonts w:eastAsiaTheme="minorEastAsia"/>
                <w:noProof/>
              </w:rPr>
              <w:t>1</w:t>
            </w:r>
            <w:r w:rsidR="0097110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7110C" w:rsidRPr="00560002">
              <w:rPr>
                <w:rStyle w:val="Hyperlink"/>
                <w:rFonts w:eastAsiaTheme="minorEastAsia"/>
                <w:noProof/>
              </w:rPr>
              <w:t>LÄHTÖTIEDOT</w:t>
            </w:r>
            <w:r w:rsidR="0097110C">
              <w:rPr>
                <w:noProof/>
                <w:webHidden/>
              </w:rPr>
              <w:tab/>
            </w:r>
            <w:r w:rsidR="0097110C">
              <w:rPr>
                <w:noProof/>
                <w:webHidden/>
              </w:rPr>
              <w:fldChar w:fldCharType="begin"/>
            </w:r>
            <w:r w:rsidR="0097110C">
              <w:rPr>
                <w:noProof/>
                <w:webHidden/>
              </w:rPr>
              <w:instrText xml:space="preserve"> PAGEREF _Toc86393082 \h </w:instrText>
            </w:r>
            <w:r w:rsidR="0097110C">
              <w:rPr>
                <w:noProof/>
                <w:webHidden/>
              </w:rPr>
            </w:r>
            <w:r w:rsidR="0097110C">
              <w:rPr>
                <w:noProof/>
                <w:webHidden/>
              </w:rPr>
              <w:fldChar w:fldCharType="separate"/>
            </w:r>
            <w:r w:rsidR="0097110C">
              <w:rPr>
                <w:noProof/>
                <w:webHidden/>
              </w:rPr>
              <w:t>3</w:t>
            </w:r>
            <w:r w:rsidR="0097110C">
              <w:rPr>
                <w:noProof/>
                <w:webHidden/>
              </w:rPr>
              <w:fldChar w:fldCharType="end"/>
            </w:r>
          </w:hyperlink>
        </w:p>
        <w:p w14:paraId="6A35B125" w14:textId="022B7055" w:rsidR="0097110C" w:rsidRDefault="0097110C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6393083" w:history="1">
            <w:r w:rsidRPr="00560002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560002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393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D9C264" w14:textId="4DC1B9C6" w:rsidR="0097110C" w:rsidRDefault="0097110C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6393084" w:history="1">
            <w:r w:rsidRPr="00560002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560002">
              <w:rPr>
                <w:rStyle w:val="Hyperlink"/>
                <w:rFonts w:eastAsiaTheme="minorEastAsia"/>
                <w:noProof/>
              </w:rPr>
              <w:t>MATERIAALI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393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034A06" w14:textId="784071BC" w:rsidR="0097110C" w:rsidRDefault="0097110C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6393085" w:history="1">
            <w:r w:rsidRPr="00560002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560002">
              <w:rPr>
                <w:rStyle w:val="Hyperlink"/>
                <w:rFonts w:eastAsiaTheme="minorEastAsia"/>
                <w:noProof/>
              </w:rPr>
              <w:t>PUUOSI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393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3B9DE6" w14:textId="2D9954F5" w:rsidR="0097110C" w:rsidRDefault="0097110C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6393086" w:history="1">
            <w:r w:rsidRPr="00560002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560002">
              <w:rPr>
                <w:rStyle w:val="Hyperlink"/>
                <w:rFonts w:eastAsiaTheme="minorEastAsia"/>
                <w:noProof/>
              </w:rPr>
              <w:t>TERÄSOSI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393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4C25529A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6393082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03DE3484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</w:r>
      <w:r w:rsidR="00E97AAC">
        <w:rPr>
          <w:bCs/>
          <w:lang w:val="fi-FI"/>
        </w:rPr>
        <w:t>-</w:t>
      </w:r>
    </w:p>
    <w:p w14:paraId="272AA009" w14:textId="5B70E65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E97AAC">
        <w:rPr>
          <w:bCs/>
          <w:lang w:val="fi-FI"/>
        </w:rPr>
        <w:t>R30 tappivaarnaliitos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18B0C00B" w:rsidR="00A109EB" w:rsidRPr="00A109EB" w:rsidRDefault="00A109EB" w:rsidP="00EF4AEA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</w:t>
      </w:r>
      <w:r w:rsidR="00EF4AEA" w:rsidRPr="00EF4AEA">
        <w:rPr>
          <w:bCs/>
          <w:lang w:val="fi-FI"/>
        </w:rPr>
        <w:t>RIL 205-</w:t>
      </w:r>
      <w:r w:rsidR="000D59D6">
        <w:rPr>
          <w:bCs/>
          <w:lang w:val="fi-FI"/>
        </w:rPr>
        <w:t>2</w:t>
      </w:r>
      <w:r w:rsidR="00EF4AEA" w:rsidRPr="00EF4AEA">
        <w:rPr>
          <w:bCs/>
          <w:lang w:val="fi-FI"/>
        </w:rPr>
        <w:t>-201</w:t>
      </w:r>
      <w:r w:rsidR="000D59D6">
        <w:rPr>
          <w:bCs/>
          <w:lang w:val="fi-FI"/>
        </w:rPr>
        <w:t>9</w:t>
      </w:r>
      <w:r w:rsidR="00EF4AEA" w:rsidRPr="00EF4AEA">
        <w:rPr>
          <w:bCs/>
          <w:lang w:val="fi-FI"/>
        </w:rPr>
        <w:t>, SFS EN 1995-1-</w:t>
      </w:r>
      <w:r w:rsidR="000D59D6">
        <w:rPr>
          <w:bCs/>
          <w:lang w:val="fi-FI"/>
        </w:rPr>
        <w:t>2</w:t>
      </w:r>
    </w:p>
    <w:p w14:paraId="0B3A1F60" w14:textId="4D60342D" w:rsidR="00CF56EC" w:rsidRDefault="005C4F7A" w:rsidP="009B5FB3">
      <w:pPr>
        <w:pStyle w:val="Heading1"/>
      </w:pPr>
      <w:bookmarkStart w:id="12" w:name="_Toc86393083"/>
      <w:r>
        <w:t>KUORMAT</w:t>
      </w:r>
      <w:bookmarkEnd w:id="12"/>
    </w:p>
    <w:p w14:paraId="7EBE8CF8" w14:textId="2F9FA7A7" w:rsidR="005C4F7A" w:rsidRDefault="005C4F7A" w:rsidP="005C4F7A">
      <w:pPr>
        <w:rPr>
          <w:lang w:val="fi-FI"/>
        </w:rPr>
      </w:pPr>
    </w:p>
    <w:p w14:paraId="7558AF89" w14:textId="59E9583D" w:rsidR="002253D2" w:rsidRDefault="00E97AAC" w:rsidP="00E97AAC">
      <w:pPr>
        <w:rPr>
          <w:lang w:val="fi-FI"/>
        </w:rPr>
      </w:pPr>
      <w:r w:rsidRPr="00E97AAC">
        <w:rPr>
          <w:lang w:val="fi-FI"/>
        </w:rPr>
        <w:t xml:space="preserve">Liitosta 1 ja 2 kuormittaa normaalilämpötilassa kuorma </w:t>
      </w:r>
      <w:proofErr w:type="spellStart"/>
      <w:r w:rsidRPr="00E97AAC">
        <w:rPr>
          <w:lang w:val="fi-FI"/>
        </w:rPr>
        <w:t>F</w:t>
      </w:r>
      <w:r w:rsidRPr="00E97AAC">
        <w:rPr>
          <w:vertAlign w:val="subscript"/>
          <w:lang w:val="fi-FI"/>
        </w:rPr>
        <w:t>d</w:t>
      </w:r>
      <w:proofErr w:type="spellEnd"/>
      <w:r w:rsidRPr="00E97AAC">
        <w:rPr>
          <w:lang w:val="fi-FI"/>
        </w:rPr>
        <w:t>, jonka perusteella liitokseen on saatu 4 kpl kaksileikkeisiä tappivaarnoja.  Liitos 1 on puu-</w:t>
      </w:r>
      <w:proofErr w:type="gramStart"/>
      <w:r w:rsidRPr="00E97AAC">
        <w:rPr>
          <w:lang w:val="fi-FI"/>
        </w:rPr>
        <w:t>puu-liitos</w:t>
      </w:r>
      <w:proofErr w:type="gramEnd"/>
      <w:r w:rsidRPr="00E97AAC">
        <w:rPr>
          <w:lang w:val="fi-FI"/>
        </w:rPr>
        <w:t xml:space="preserve"> ja liitos 2 on teräs-puu-liitos. Liitoksissa </w:t>
      </w:r>
      <w:proofErr w:type="gramStart"/>
      <w:r w:rsidRPr="00E97AAC">
        <w:rPr>
          <w:lang w:val="fi-FI"/>
        </w:rPr>
        <w:t>tappi</w:t>
      </w:r>
      <w:r>
        <w:rPr>
          <w:lang w:val="fi-FI"/>
        </w:rPr>
        <w:t>-</w:t>
      </w:r>
      <w:r w:rsidRPr="00E97AAC">
        <w:rPr>
          <w:lang w:val="fi-FI"/>
        </w:rPr>
        <w:t>vaarnojen</w:t>
      </w:r>
      <w:proofErr w:type="gramEnd"/>
      <w:r w:rsidRPr="00E97AAC">
        <w:rPr>
          <w:lang w:val="fi-FI"/>
        </w:rPr>
        <w:t xml:space="preserve"> reuna-, pääty- ja keskinäisetäisyyksinä sekä puuosien paksuuksina käytetään minimiarvoja, joten liitoksen palomitoitus R 30-luokkaan tapahtuu puuosien dimensioita suurentamalla. Näin ollen tässä esimerkissä palotilanteen kuormitusta ei tarvitse erikseen määrittää. Liitoksessa 2 oleva teräslevy on suojaamaton.</w:t>
      </w:r>
    </w:p>
    <w:p w14:paraId="41890D8E" w14:textId="55035850" w:rsidR="00E97AAC" w:rsidRDefault="00E97AAC" w:rsidP="00E97AAC">
      <w:pPr>
        <w:rPr>
          <w:lang w:val="fi-FI"/>
        </w:rPr>
      </w:pPr>
      <w:r>
        <w:rPr>
          <w:noProof/>
          <w:lang w:val="fi-FI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D5DE75A" wp14:editId="70487DF6">
                <wp:simplePos x="0" y="0"/>
                <wp:positionH relativeFrom="column">
                  <wp:posOffset>400050</wp:posOffset>
                </wp:positionH>
                <wp:positionV relativeFrom="paragraph">
                  <wp:posOffset>165100</wp:posOffset>
                </wp:positionV>
                <wp:extent cx="5478145" cy="3495675"/>
                <wp:effectExtent l="0" t="0" r="8255" b="47625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78145" cy="3495675"/>
                          <a:chOff x="1785" y="5967"/>
                          <a:chExt cx="8627" cy="5505"/>
                        </a:xfrm>
                      </wpg:grpSpPr>
                      <pic:pic xmlns:pic="http://schemas.openxmlformats.org/drawingml/2006/picture">
                        <pic:nvPicPr>
                          <pic:cNvPr id="16" name="Kuva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9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65" y="5967"/>
                            <a:ext cx="4247" cy="3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" name="Kuva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59" r="112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85" y="7511"/>
                            <a:ext cx="4380" cy="3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" name="Alanuoli 5"/>
                        <wps:cNvSpPr>
                          <a:spLocks noChangeArrowheads="1"/>
                        </wps:cNvSpPr>
                        <wps:spPr bwMode="auto">
                          <a:xfrm>
                            <a:off x="4205" y="10884"/>
                            <a:ext cx="250" cy="588"/>
                          </a:xfrm>
                          <a:prstGeom prst="downArrow">
                            <a:avLst>
                              <a:gd name="adj1" fmla="val 50000"/>
                              <a:gd name="adj2" fmla="val 50002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243F6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" name="Alanuoli 7"/>
                        <wps:cNvSpPr>
                          <a:spLocks noChangeArrowheads="1"/>
                        </wps:cNvSpPr>
                        <wps:spPr bwMode="auto">
                          <a:xfrm>
                            <a:off x="7858" y="9930"/>
                            <a:ext cx="250" cy="588"/>
                          </a:xfrm>
                          <a:prstGeom prst="downArrow">
                            <a:avLst>
                              <a:gd name="adj1" fmla="val 50000"/>
                              <a:gd name="adj2" fmla="val 50002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243F6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330" y="10851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72D949" w14:textId="77777777" w:rsidR="00E97AAC" w:rsidRPr="00665CC9" w:rsidRDefault="00E97AAC" w:rsidP="00E97AAC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spellStart"/>
                              <w:r w:rsidRPr="00665CC9">
                                <w:rPr>
                                  <w:sz w:val="32"/>
                                  <w:szCs w:val="32"/>
                                </w:rPr>
                                <w:t>F</w:t>
                              </w:r>
                              <w:r w:rsidRPr="00665CC9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d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987" y="9898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0679F7" w14:textId="77777777" w:rsidR="00E97AAC" w:rsidRPr="00665CC9" w:rsidRDefault="00E97AAC" w:rsidP="00E97AAC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spellStart"/>
                              <w:r w:rsidRPr="00665CC9">
                                <w:rPr>
                                  <w:sz w:val="32"/>
                                  <w:szCs w:val="32"/>
                                </w:rPr>
                                <w:t>F</w:t>
                              </w:r>
                              <w:r w:rsidRPr="00665CC9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d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Suora nuoliyhdysviiva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4236" y="8179"/>
                            <a:ext cx="220" cy="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Suora nuoliyhdysviiva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4559" y="8026"/>
                            <a:ext cx="220" cy="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685" y="7781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81FEA1" w14:textId="77777777" w:rsidR="00E97AAC" w:rsidRPr="00630737" w:rsidRDefault="00E97AAC" w:rsidP="00E97AA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3"/>
                        <wps:cNvSpPr txBox="1">
                          <a:spLocks noChangeArrowheads="1"/>
                        </wps:cNvSpPr>
                        <wps:spPr bwMode="auto">
                          <a:xfrm rot="-1172356">
                            <a:off x="7913" y="9508"/>
                            <a:ext cx="795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1230BE" w14:textId="77777777" w:rsidR="00E97AAC" w:rsidRPr="00630737" w:rsidRDefault="00E97AAC" w:rsidP="00E97AA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Suora nuoliyhdysviiva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7988" y="9444"/>
                            <a:ext cx="435" cy="14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Suora yhdysviiva 23"/>
                        <wps:cNvCnPr>
                          <a:cxnSpLocks noChangeShapeType="1"/>
                        </wps:cNvCnPr>
                        <wps:spPr bwMode="auto">
                          <a:xfrm>
                            <a:off x="7980" y="9443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Suora yhdysviiva 24"/>
                        <wps:cNvCnPr>
                          <a:cxnSpLocks noChangeShapeType="1"/>
                        </wps:cNvCnPr>
                        <wps:spPr bwMode="auto">
                          <a:xfrm>
                            <a:off x="7594" y="9267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Suora yhdysviiva 25"/>
                        <wps:cNvCnPr>
                          <a:cxnSpLocks noChangeShapeType="1"/>
                        </wps:cNvCnPr>
                        <wps:spPr bwMode="auto">
                          <a:xfrm>
                            <a:off x="8420" y="9277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24"/>
                        <wps:cNvSpPr txBox="1">
                          <a:spLocks noChangeArrowheads="1"/>
                        </wps:cNvSpPr>
                        <wps:spPr bwMode="auto">
                          <a:xfrm rot="1604963">
                            <a:off x="7455" y="9500"/>
                            <a:ext cx="697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E4C317" w14:textId="77777777" w:rsidR="00E97AAC" w:rsidRPr="00630737" w:rsidRDefault="00E97AAC" w:rsidP="00E97AA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Suora nuoliyhdysviiva 29"/>
                        <wps:cNvCnPr>
                          <a:cxnSpLocks noChangeShapeType="1"/>
                        </wps:cNvCnPr>
                        <wps:spPr bwMode="auto">
                          <a:xfrm>
                            <a:off x="7589" y="9409"/>
                            <a:ext cx="389" cy="1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Suora yhdysviiva 30"/>
                        <wps:cNvCnPr>
                          <a:cxnSpLocks noChangeShapeType="1"/>
                        </wps:cNvCnPr>
                        <wps:spPr bwMode="auto">
                          <a:xfrm>
                            <a:off x="4564" y="8060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Suora yhdysviiva 31"/>
                        <wps:cNvCnPr>
                          <a:cxnSpLocks noChangeShapeType="1"/>
                        </wps:cNvCnPr>
                        <wps:spPr bwMode="auto">
                          <a:xfrm>
                            <a:off x="4455" y="8122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Suora nuoliyhdysviiva 288"/>
                        <wps:cNvCnPr>
                          <a:cxnSpLocks noChangeShapeType="1"/>
                        </wps:cNvCnPr>
                        <wps:spPr bwMode="auto">
                          <a:xfrm flipV="1">
                            <a:off x="7861" y="6893"/>
                            <a:ext cx="220" cy="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Suora nuoliyhdysviiva 289"/>
                        <wps:cNvCnPr>
                          <a:cxnSpLocks noChangeShapeType="1"/>
                        </wps:cNvCnPr>
                        <wps:spPr bwMode="auto">
                          <a:xfrm flipV="1">
                            <a:off x="8249" y="6690"/>
                            <a:ext cx="220" cy="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kstiruutu 2"/>
                        <wps:cNvSpPr txBox="1">
                          <a:spLocks noChangeArrowheads="1"/>
                        </wps:cNvSpPr>
                        <wps:spPr bwMode="auto">
                          <a:xfrm>
                            <a:off x="8374" y="6446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1D0992" w14:textId="77777777" w:rsidR="00E97AAC" w:rsidRPr="00630737" w:rsidRDefault="00E97AAC" w:rsidP="00E97AA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9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Suora yhdysviiva 291"/>
                        <wps:cNvCnPr>
                          <a:cxnSpLocks noChangeShapeType="1"/>
                        </wps:cNvCnPr>
                        <wps:spPr bwMode="auto">
                          <a:xfrm>
                            <a:off x="8253" y="6725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Suora yhdysviiva 292"/>
                        <wps:cNvCnPr>
                          <a:cxnSpLocks noChangeShapeType="1"/>
                        </wps:cNvCnPr>
                        <wps:spPr bwMode="auto">
                          <a:xfrm>
                            <a:off x="8080" y="6836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5DE75A" id="Group 15" o:spid="_x0000_s1028" style="position:absolute;margin-left:31.5pt;margin-top:13pt;width:431.35pt;height:275.25pt;z-index:251667456" coordorigin="1785,5967" coordsize="8627,55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Kuva 313" o:spid="_x0000_s1029" type="#_x0000_t75" style="position:absolute;left:6165;top:5967;width:4247;height:37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">
                  <v:imagedata r:id="rId14" o:title="" cropleft="9159f"/>
                </v:shape>
                <v:shape id="Kuva 312" o:spid="_x0000_s1030" type="#_x0000_t75" style="position:absolute;left:1785;top:7511;width:4380;height:35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">
                  <v:imagedata r:id="rId15" o:title="" croptop="2922f" cropright="7370f"/>
                </v:shape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Alanuoli 5" o:spid="_x0000_s1031" type="#_x0000_t67" style="position:absolute;left:4205;top:10884;width:250;height: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" adj="17008" fillcolor="black" strokecolor="#243f60"/>
                <v:shape id="Alanuoli 7" o:spid="_x0000_s1032" type="#_x0000_t67" style="position:absolute;left:7858;top:9930;width:250;height: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" adj="17008" fillcolor="black" strokecolor="#243f60"/>
                <v:shape id="Text Box 13" o:spid="_x0000_s1033" type="#_x0000_t202" style="position:absolute;left:4330;top:10851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0672D949" w14:textId="77777777" w:rsidR="00E97AAC" w:rsidRPr="00665CC9" w:rsidRDefault="00E97AAC" w:rsidP="00E97AAC">
                        <w:pPr>
                          <w:rPr>
                            <w:sz w:val="32"/>
                            <w:szCs w:val="32"/>
                          </w:rPr>
                        </w:pPr>
                        <w:proofErr w:type="spellStart"/>
                        <w:r w:rsidRPr="00665CC9">
                          <w:rPr>
                            <w:sz w:val="32"/>
                            <w:szCs w:val="32"/>
                          </w:rPr>
                          <w:t>F</w:t>
                        </w:r>
                        <w:r w:rsidRPr="00665CC9">
                          <w:rPr>
                            <w:sz w:val="32"/>
                            <w:szCs w:val="32"/>
                            <w:vertAlign w:val="subscript"/>
                          </w:rPr>
                          <w:t>d</w:t>
                        </w:r>
                        <w:proofErr w:type="spellEnd"/>
                      </w:p>
                    </w:txbxContent>
                  </v:textbox>
                </v:shape>
                <v:shape id="Text Box 14" o:spid="_x0000_s1034" type="#_x0000_t202" style="position:absolute;left:7987;top:9898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7F0679F7" w14:textId="77777777" w:rsidR="00E97AAC" w:rsidRPr="00665CC9" w:rsidRDefault="00E97AAC" w:rsidP="00E97AAC">
                        <w:pPr>
                          <w:rPr>
                            <w:sz w:val="32"/>
                            <w:szCs w:val="32"/>
                          </w:rPr>
                        </w:pPr>
                        <w:proofErr w:type="spellStart"/>
                        <w:r w:rsidRPr="00665CC9">
                          <w:rPr>
                            <w:sz w:val="32"/>
                            <w:szCs w:val="32"/>
                          </w:rPr>
                          <w:t>F</w:t>
                        </w:r>
                        <w:r w:rsidRPr="00665CC9">
                          <w:rPr>
                            <w:sz w:val="32"/>
                            <w:szCs w:val="32"/>
                            <w:vertAlign w:val="subscript"/>
                          </w:rPr>
                          <w:t>d</w:t>
                        </w:r>
                        <w:proofErr w:type="spellEnd"/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uora nuoliyhdysviiva 10" o:spid="_x0000_s1035" type="#_x0000_t32" style="position:absolute;left:4236;top:8179;width:220;height: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">
                  <v:stroke endarrow="block"/>
                </v:shape>
                <v:shape id="Suora nuoliyhdysviiva 13" o:spid="_x0000_s1036" type="#_x0000_t32" style="position:absolute;left:4559;top:8026;width:220;height: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">
                  <v:stroke startarrow="block"/>
                </v:shape>
                <v:shape id="Text Box 7" o:spid="_x0000_s1037" type="#_x0000_t202" style="position:absolute;left:4685;top:7781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3681FEA1" w14:textId="77777777" w:rsidR="00E97AAC" w:rsidRPr="00630737" w:rsidRDefault="00E97AAC" w:rsidP="00E97AAC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50</w:t>
                        </w:r>
                      </w:p>
                    </w:txbxContent>
                  </v:textbox>
                </v:shape>
                <v:shape id="Text Box 23" o:spid="_x0000_s1038" type="#_x0000_t202" style="position:absolute;left:7913;top:9508;width:795;height:488;rotation:-12805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" filled="f" stroked="f">
                  <v:textbox>
                    <w:txbxContent>
                      <w:p w14:paraId="341230BE" w14:textId="77777777" w:rsidR="00E97AAC" w:rsidRPr="00630737" w:rsidRDefault="00E97AAC" w:rsidP="00E97AAC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Suora nuoliyhdysviiva 22" o:spid="_x0000_s1039" type="#_x0000_t32" style="position:absolute;left:7988;top:9444;width:435;height:1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">
                  <v:stroke startarrow="block" endarrow="block"/>
                </v:shape>
                <v:line id="Suora yhdysviiva 23" o:spid="_x0000_s1040" style="position:absolute;visibility:visible;mso-wrap-style:square" from="7980,9443" to="7980,9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Suora yhdysviiva 24" o:spid="_x0000_s1041" style="position:absolute;visibility:visible;mso-wrap-style:square" from="7594,9267" to="7594,9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<v:line id="Suora yhdysviiva 25" o:spid="_x0000_s1042" style="position:absolute;visibility:visible;mso-wrap-style:square" from="8420,9277" to="8420,9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shape id="Text Box 24" o:spid="_x0000_s1043" type="#_x0000_t202" style="position:absolute;left:7455;top:9500;width:697;height:488;rotation:175304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" filled="f" stroked="f">
                  <v:textbox>
                    <w:txbxContent>
                      <w:p w14:paraId="38E4C317" w14:textId="77777777" w:rsidR="00E97AAC" w:rsidRPr="00630737" w:rsidRDefault="00E97AAC" w:rsidP="00E97AAC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Suora nuoliyhdysviiva 29" o:spid="_x0000_s1044" type="#_x0000_t32" style="position:absolute;left:7589;top:9409;width:389;height:1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">
                  <v:stroke startarrow="block" endarrow="block"/>
                </v:shape>
                <v:line id="Suora yhdysviiva 30" o:spid="_x0000_s1045" style="position:absolute;visibility:visible;mso-wrap-style:square" from="4564,8060" to="4564,8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line id="Suora yhdysviiva 31" o:spid="_x0000_s1046" style="position:absolute;visibility:visible;mso-wrap-style:square" from="4455,8122" to="4455,8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shape id="Suora nuoliyhdysviiva 288" o:spid="_x0000_s1047" type="#_x0000_t32" style="position:absolute;left:7861;top:6893;width:220;height: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">
                  <v:stroke endarrow="block"/>
                </v:shape>
                <v:shape id="Suora nuoliyhdysviiva 289" o:spid="_x0000_s1048" type="#_x0000_t32" style="position:absolute;left:8249;top:6690;width:220;height: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">
                  <v:stroke startarrow="block"/>
                </v:shape>
                <v:shape id="_x0000_s1049" type="#_x0000_t202" style="position:absolute;left:8374;top:6446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3B1D0992" w14:textId="77777777" w:rsidR="00E97AAC" w:rsidRPr="00630737" w:rsidRDefault="00E97AAC" w:rsidP="00E97AAC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97</w:t>
                        </w:r>
                      </w:p>
                    </w:txbxContent>
                  </v:textbox>
                </v:shape>
                <v:line id="Suora yhdysviiva 291" o:spid="_x0000_s1050" style="position:absolute;visibility:visible;mso-wrap-style:square" from="8253,6725" to="8253,6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line id="Suora yhdysviiva 292" o:spid="_x0000_s1051" style="position:absolute;visibility:visible;mso-wrap-style:square" from="8080,6836" to="8080,7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</v:group>
            </w:pict>
          </mc:Fallback>
        </mc:AlternateContent>
      </w:r>
    </w:p>
    <w:p w14:paraId="67ADD9B8" w14:textId="63732FF3" w:rsidR="00E97AAC" w:rsidRDefault="00E97AAC" w:rsidP="00E97AAC">
      <w:pPr>
        <w:rPr>
          <w:lang w:val="fi-FI"/>
        </w:rPr>
      </w:pPr>
    </w:p>
    <w:p w14:paraId="3F1739D7" w14:textId="73A5CFCA" w:rsidR="00E97AAC" w:rsidRDefault="00E97AAC" w:rsidP="00E97AAC">
      <w:pPr>
        <w:rPr>
          <w:lang w:val="fi-FI"/>
        </w:rPr>
      </w:pPr>
    </w:p>
    <w:p w14:paraId="5B164D50" w14:textId="6EA36185" w:rsidR="00E97AAC" w:rsidRDefault="00E97AAC" w:rsidP="00E97AAC">
      <w:pPr>
        <w:rPr>
          <w:lang w:val="fi-FI"/>
        </w:rPr>
      </w:pPr>
    </w:p>
    <w:p w14:paraId="641C6149" w14:textId="6F8019F8" w:rsidR="00E97AAC" w:rsidRDefault="00E97AAC" w:rsidP="00E97AAC">
      <w:pPr>
        <w:rPr>
          <w:lang w:val="fi-FI"/>
        </w:rPr>
      </w:pPr>
    </w:p>
    <w:p w14:paraId="748FF466" w14:textId="6451D0C5" w:rsidR="00E97AAC" w:rsidRDefault="00E97AAC" w:rsidP="00E97AAC">
      <w:pPr>
        <w:rPr>
          <w:lang w:val="fi-FI"/>
        </w:rPr>
      </w:pPr>
    </w:p>
    <w:p w14:paraId="0B3679ED" w14:textId="53FCBBDE" w:rsidR="00E97AAC" w:rsidRDefault="00E97AAC" w:rsidP="00E97AAC">
      <w:pPr>
        <w:rPr>
          <w:lang w:val="fi-FI"/>
        </w:rPr>
      </w:pPr>
    </w:p>
    <w:p w14:paraId="3C8C7818" w14:textId="5FDE307B" w:rsidR="00E97AAC" w:rsidRDefault="00E97AAC" w:rsidP="00E97AAC">
      <w:pPr>
        <w:rPr>
          <w:lang w:val="fi-FI"/>
        </w:rPr>
      </w:pPr>
    </w:p>
    <w:p w14:paraId="171BE569" w14:textId="132E75AB" w:rsidR="00E97AAC" w:rsidRDefault="00E97AAC" w:rsidP="00E97AAC">
      <w:pPr>
        <w:rPr>
          <w:lang w:val="fi-FI"/>
        </w:rPr>
      </w:pPr>
    </w:p>
    <w:p w14:paraId="296F9D32" w14:textId="0172ECB8" w:rsidR="00E97AAC" w:rsidRDefault="00E97AAC" w:rsidP="00E97AAC">
      <w:pPr>
        <w:rPr>
          <w:lang w:val="fi-FI"/>
        </w:rPr>
      </w:pPr>
    </w:p>
    <w:p w14:paraId="30F008FD" w14:textId="1A428927" w:rsidR="00E97AAC" w:rsidRDefault="00E97AAC" w:rsidP="00E97AAC">
      <w:pPr>
        <w:rPr>
          <w:lang w:val="fi-FI"/>
        </w:rPr>
      </w:pPr>
    </w:p>
    <w:p w14:paraId="35988FB4" w14:textId="03F8B37C" w:rsidR="00E97AAC" w:rsidRDefault="00E97AAC" w:rsidP="00E97AAC">
      <w:pPr>
        <w:rPr>
          <w:lang w:val="fi-FI"/>
        </w:rPr>
      </w:pPr>
    </w:p>
    <w:p w14:paraId="770A5D9B" w14:textId="5D62440A" w:rsidR="00E97AAC" w:rsidRDefault="00E97AAC" w:rsidP="00E97AAC">
      <w:pPr>
        <w:rPr>
          <w:lang w:val="fi-FI"/>
        </w:rPr>
      </w:pPr>
    </w:p>
    <w:p w14:paraId="7429223F" w14:textId="54C3930A" w:rsidR="00E97AAC" w:rsidRDefault="00E97AAC" w:rsidP="00E97AAC">
      <w:pPr>
        <w:rPr>
          <w:lang w:val="fi-FI"/>
        </w:rPr>
      </w:pPr>
    </w:p>
    <w:p w14:paraId="2A2AD418" w14:textId="1BFA2A75" w:rsidR="00E97AAC" w:rsidRDefault="00E97AAC" w:rsidP="00E97AAC">
      <w:pPr>
        <w:rPr>
          <w:lang w:val="fi-FI"/>
        </w:rPr>
      </w:pPr>
    </w:p>
    <w:p w14:paraId="339CFBA7" w14:textId="77777777" w:rsidR="00E97AAC" w:rsidRDefault="00E97AAC" w:rsidP="00E97AAC">
      <w:pPr>
        <w:rPr>
          <w:lang w:val="fi-FI"/>
        </w:rPr>
      </w:pPr>
    </w:p>
    <w:p w14:paraId="436A213D" w14:textId="77777777" w:rsidR="00E97AAC" w:rsidRDefault="00E97AAC" w:rsidP="00E97AAC">
      <w:pPr>
        <w:rPr>
          <w:lang w:val="fi-FI"/>
        </w:rPr>
      </w:pPr>
    </w:p>
    <w:p w14:paraId="1A6293C0" w14:textId="77777777" w:rsidR="00E97AAC" w:rsidRDefault="00E97AAC" w:rsidP="00E97AAC">
      <w:pPr>
        <w:rPr>
          <w:lang w:val="fi-FI"/>
        </w:rPr>
      </w:pPr>
    </w:p>
    <w:p w14:paraId="4C64DE9A" w14:textId="77777777" w:rsidR="00E97AAC" w:rsidRDefault="00E97AAC" w:rsidP="00E97AAC">
      <w:pPr>
        <w:rPr>
          <w:lang w:val="fi-FI"/>
        </w:rPr>
      </w:pPr>
    </w:p>
    <w:p w14:paraId="110F6081" w14:textId="40109F6F" w:rsidR="00E97AAC" w:rsidRPr="005C4F7A" w:rsidRDefault="00E97AAC" w:rsidP="00E97AAC">
      <w:pPr>
        <w:rPr>
          <w:lang w:val="fi-FI"/>
        </w:rPr>
      </w:pPr>
      <w:r>
        <w:rPr>
          <w:noProof/>
          <w:lang w:val="fi-FI"/>
        </w:rPr>
        <w:drawing>
          <wp:anchor distT="0" distB="0" distL="114300" distR="114300" simplePos="0" relativeHeight="251666432" behindDoc="0" locked="0" layoutInCell="1" allowOverlap="1" wp14:anchorId="13463B4B" wp14:editId="6850EA55">
            <wp:simplePos x="0" y="0"/>
            <wp:positionH relativeFrom="column">
              <wp:posOffset>3914775</wp:posOffset>
            </wp:positionH>
            <wp:positionV relativeFrom="paragraph">
              <wp:posOffset>3789045</wp:posOffset>
            </wp:positionV>
            <wp:extent cx="2696845" cy="2352675"/>
            <wp:effectExtent l="0" t="0" r="825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uva 31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84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1DD5C4" w14:textId="737F7215" w:rsidR="00EF4AEA" w:rsidRPr="009B5FB3" w:rsidRDefault="005C4F7A" w:rsidP="009B5FB3">
      <w:pPr>
        <w:pStyle w:val="Heading1"/>
      </w:pPr>
      <w:bookmarkStart w:id="13" w:name="_Toc86393084"/>
      <w:r>
        <w:t>MATERIAALIT</w:t>
      </w:r>
      <w:bookmarkEnd w:id="13"/>
    </w:p>
    <w:p w14:paraId="0939040D" w14:textId="0416D182" w:rsidR="00EF4AEA" w:rsidRDefault="00EF4AEA" w:rsidP="00EF4AEA">
      <w:pPr>
        <w:jc w:val="both"/>
        <w:rPr>
          <w:lang w:val="fi-FI"/>
        </w:rPr>
      </w:pPr>
    </w:p>
    <w:p w14:paraId="6B71E557" w14:textId="4FC41EB7" w:rsidR="00E97AAC" w:rsidRPr="00E97AAC" w:rsidRDefault="00E97AAC" w:rsidP="00E97AAC">
      <w:pPr>
        <w:rPr>
          <w:lang w:val="fi-FI"/>
        </w:rPr>
      </w:pPr>
      <w:r w:rsidRPr="00E97AAC">
        <w:rPr>
          <w:lang w:val="fi-FI"/>
        </w:rPr>
        <w:t>(Taulukko- ja kaavaviittaukset ohjeeseen RIL 205-2-20</w:t>
      </w:r>
      <w:r w:rsidR="000D59D6">
        <w:rPr>
          <w:lang w:val="fi-FI"/>
        </w:rPr>
        <w:t>1</w:t>
      </w:r>
      <w:r w:rsidRPr="00E97AAC">
        <w:rPr>
          <w:lang w:val="fi-FI"/>
        </w:rPr>
        <w:t>9)</w:t>
      </w:r>
    </w:p>
    <w:p w14:paraId="0B781FD6" w14:textId="77777777" w:rsidR="00E97AAC" w:rsidRPr="00E97AAC" w:rsidRDefault="00E97AAC" w:rsidP="00E97AAC">
      <w:pPr>
        <w:rPr>
          <w:b/>
          <w:bCs/>
          <w:lang w:val="fi-FI"/>
        </w:rPr>
      </w:pPr>
    </w:p>
    <w:p w14:paraId="1A6A1782" w14:textId="77777777" w:rsidR="00E97AAC" w:rsidRPr="00E97AAC" w:rsidRDefault="00E97AAC" w:rsidP="00E97AAC">
      <w:pPr>
        <w:rPr>
          <w:b/>
          <w:bCs/>
        </w:rPr>
      </w:pPr>
      <w:proofErr w:type="spellStart"/>
      <w:r w:rsidRPr="00E97AAC">
        <w:rPr>
          <w:b/>
          <w:bCs/>
        </w:rPr>
        <w:t>Hiiltymisnopeus</w:t>
      </w:r>
      <w:proofErr w:type="spellEnd"/>
    </w:p>
    <w:p w14:paraId="731483A1" w14:textId="77777777" w:rsidR="00E97AAC" w:rsidRPr="00E97AAC" w:rsidRDefault="00E97AAC" w:rsidP="00E97AAC">
      <w:pPr>
        <w:rPr>
          <w:b/>
          <w:bCs/>
        </w:rPr>
      </w:pPr>
      <w:proofErr w:type="spellStart"/>
      <w:r w:rsidRPr="00E97AAC">
        <w:rPr>
          <w:b/>
          <w:bCs/>
        </w:rPr>
        <w:t>Liimapuu</w:t>
      </w:r>
      <w:proofErr w:type="spellEnd"/>
      <w:r w:rsidRPr="00E97AAC">
        <w:rPr>
          <w:b/>
          <w:bCs/>
        </w:rPr>
        <w:t xml:space="preserve"> GL30h</w:t>
      </w:r>
    </w:p>
    <w:p w14:paraId="750ABA89" w14:textId="77777777" w:rsidR="00E97AAC" w:rsidRPr="00E97AAC" w:rsidRDefault="00E97AAC" w:rsidP="00E97AAC">
      <w:pPr>
        <w:numPr>
          <w:ilvl w:val="0"/>
          <w:numId w:val="31"/>
        </w:numPr>
        <w:spacing w:line="276" w:lineRule="auto"/>
        <w:ind w:left="385" w:hanging="357"/>
        <w:rPr>
          <w:lang w:val="fi-FI"/>
        </w:rPr>
      </w:pPr>
      <w:r w:rsidRPr="00E97AAC">
        <w:rPr>
          <w:rFonts w:ascii="Symbol" w:hAnsi="Symbol" w:cs="Symbol"/>
        </w:rPr>
        <w:t></w:t>
      </w:r>
      <w:r w:rsidRPr="00E97AAC">
        <w:rPr>
          <w:vertAlign w:val="subscript"/>
          <w:lang w:val="fi-FI"/>
        </w:rPr>
        <w:t>n</w:t>
      </w:r>
      <w:r w:rsidRPr="00E97AAC">
        <w:rPr>
          <w:lang w:val="fi-FI"/>
        </w:rPr>
        <w:t xml:space="preserve"> = 0,70 mm/min (nimellinen hiiltymisnopeus sis. kulmapyöritykset ja </w:t>
      </w:r>
      <w:proofErr w:type="gramStart"/>
      <w:r w:rsidRPr="00E97AAC">
        <w:rPr>
          <w:lang w:val="fi-FI"/>
        </w:rPr>
        <w:t xml:space="preserve">halkeamat)  </w:t>
      </w:r>
      <w:r w:rsidRPr="00E97AAC">
        <w:rPr>
          <w:lang w:val="fi-FI"/>
        </w:rPr>
        <w:tab/>
      </w:r>
      <w:proofErr w:type="gramEnd"/>
      <w:r w:rsidRPr="00E97AAC">
        <w:rPr>
          <w:lang w:val="fi-FI"/>
        </w:rPr>
        <w:t xml:space="preserve">(taulukko 3.2) </w:t>
      </w:r>
    </w:p>
    <w:p w14:paraId="0F4C70C1" w14:textId="6CC3113A" w:rsidR="005F5E14" w:rsidRDefault="000D59D6" w:rsidP="00DA09F6">
      <w:pPr>
        <w:pStyle w:val="Heading1"/>
      </w:pPr>
      <w:bookmarkStart w:id="14" w:name="_Toc86393085"/>
      <w:r>
        <w:lastRenderedPageBreak/>
        <w:t xml:space="preserve">PUUOSIEN </w:t>
      </w:r>
      <w:r w:rsidR="00DA09F6">
        <w:t>M</w:t>
      </w:r>
      <w:r w:rsidR="005C4F7A">
        <w:t>ITOITUS</w:t>
      </w:r>
      <w:bookmarkEnd w:id="14"/>
    </w:p>
    <w:p w14:paraId="47530E7E" w14:textId="34B928B7" w:rsidR="00C51872" w:rsidRDefault="00C51872" w:rsidP="00C51872">
      <w:pPr>
        <w:ind w:firstLine="720"/>
        <w:rPr>
          <w:lang w:val="fi-FI"/>
        </w:rPr>
      </w:pPr>
    </w:p>
    <w:p w14:paraId="6CE14382" w14:textId="4322D639" w:rsidR="000D59D6" w:rsidRPr="000D59D6" w:rsidRDefault="000D59D6" w:rsidP="000D59D6">
      <w:pPr>
        <w:rPr>
          <w:lang w:val="fi-FI"/>
        </w:rPr>
      </w:pPr>
      <w:r w:rsidRPr="000D59D6">
        <w:rPr>
          <w:lang w:val="fi-FI"/>
        </w:rPr>
        <w:t>(Taulukko- ja kaavaviittaukset ohjeeseen RIL 205-2-20</w:t>
      </w:r>
      <w:r>
        <w:rPr>
          <w:lang w:val="fi-FI"/>
        </w:rPr>
        <w:t>1</w:t>
      </w:r>
      <w:r w:rsidRPr="000D59D6">
        <w:rPr>
          <w:lang w:val="fi-FI"/>
        </w:rPr>
        <w:t>9)</w:t>
      </w:r>
    </w:p>
    <w:p w14:paraId="18E7CAA4" w14:textId="77777777" w:rsidR="000D59D6" w:rsidRPr="000D59D6" w:rsidRDefault="000D59D6" w:rsidP="000D59D6">
      <w:pPr>
        <w:rPr>
          <w:lang w:val="fi-FI"/>
        </w:rPr>
      </w:pPr>
    </w:p>
    <w:p w14:paraId="0F55A529" w14:textId="77777777" w:rsidR="000D59D6" w:rsidRPr="000D59D6" w:rsidRDefault="000D59D6" w:rsidP="000D59D6">
      <w:pPr>
        <w:rPr>
          <w:lang w:val="fi-FI"/>
        </w:rPr>
      </w:pPr>
      <w:r w:rsidRPr="000D59D6">
        <w:rPr>
          <w:lang w:val="fi-FI"/>
        </w:rPr>
        <w:t>Kysymyksessä on kaksileikkeinen tappivaarnaliitos, jossa sivukappaleet ovat puuta (t</w:t>
      </w:r>
      <w:r w:rsidRPr="000D59D6">
        <w:rPr>
          <w:vertAlign w:val="subscript"/>
          <w:lang w:val="fi-FI"/>
        </w:rPr>
        <w:t xml:space="preserve">1 </w:t>
      </w:r>
      <w:r w:rsidRPr="000D59D6">
        <w:rPr>
          <w:lang w:val="fi-FI"/>
        </w:rPr>
        <w:t>≥ 45 mm). Suojaamattoman tappivaa</w:t>
      </w:r>
      <w:r w:rsidRPr="000D59D6">
        <w:rPr>
          <w:lang w:val="fi-FI"/>
        </w:rPr>
        <w:t>r</w:t>
      </w:r>
      <w:r w:rsidRPr="000D59D6">
        <w:rPr>
          <w:lang w:val="fi-FI"/>
        </w:rPr>
        <w:t xml:space="preserve">naliitoksen palonkestävyys voidaan nostaa luokkaan R 30 suurentamalla puuosien dimensioita määrällä </w:t>
      </w:r>
      <w:proofErr w:type="spellStart"/>
      <w:r w:rsidRPr="000D59D6">
        <w:rPr>
          <w:lang w:val="fi-FI"/>
        </w:rPr>
        <w:t>a</w:t>
      </w:r>
      <w:r w:rsidRPr="000D59D6">
        <w:rPr>
          <w:vertAlign w:val="subscript"/>
          <w:lang w:val="fi-FI"/>
        </w:rPr>
        <w:t>fi</w:t>
      </w:r>
      <w:proofErr w:type="spellEnd"/>
      <w:r w:rsidRPr="000D59D6">
        <w:rPr>
          <w:lang w:val="fi-FI"/>
        </w:rPr>
        <w:t>.</w:t>
      </w:r>
    </w:p>
    <w:p w14:paraId="63ADD67B" w14:textId="77777777" w:rsidR="000D59D6" w:rsidRPr="000D59D6" w:rsidRDefault="000D59D6" w:rsidP="000D59D6">
      <w:pPr>
        <w:rPr>
          <w:lang w:val="fi-FI"/>
        </w:rPr>
      </w:pPr>
    </w:p>
    <w:p w14:paraId="1F0A1C8E" w14:textId="77777777" w:rsidR="000D59D6" w:rsidRPr="000D59D6" w:rsidRDefault="000D59D6" w:rsidP="000D59D6">
      <w:proofErr w:type="spellStart"/>
      <w:r w:rsidRPr="000D59D6">
        <w:t>Suojaamattoman</w:t>
      </w:r>
      <w:proofErr w:type="spellEnd"/>
      <w:r w:rsidRPr="000D59D6">
        <w:t xml:space="preserve"> </w:t>
      </w:r>
      <w:proofErr w:type="spellStart"/>
      <w:r w:rsidRPr="000D59D6">
        <w:t>tappivaarnaliitoksen</w:t>
      </w:r>
      <w:proofErr w:type="spellEnd"/>
      <w:r w:rsidRPr="000D59D6">
        <w:t xml:space="preserve"> </w:t>
      </w:r>
      <w:proofErr w:type="spellStart"/>
      <w:r w:rsidRPr="000D59D6">
        <w:t>palonkestävyys</w:t>
      </w:r>
      <w:proofErr w:type="spellEnd"/>
    </w:p>
    <w:p w14:paraId="61F62E54" w14:textId="77777777" w:rsidR="000D59D6" w:rsidRPr="000D59D6" w:rsidRDefault="000D59D6" w:rsidP="000D59D6">
      <w:r w:rsidRPr="000D59D6">
        <w:rPr>
          <w:position w:val="-14"/>
        </w:rPr>
        <w:object w:dxaOrig="4580" w:dyaOrig="380" w14:anchorId="3AC3C599">
          <v:shape id="_x0000_i1055" type="#_x0000_t75" style="width:189.75pt;height:15.75pt" o:ole="">
            <v:imagedata r:id="rId16" o:title=""/>
          </v:shape>
          <o:OLEObject Type="Embed" ProgID="Equation.DSMT4" ShapeID="_x0000_i1055" DrawAspect="Content" ObjectID="_1697005860" r:id="rId17"/>
        </w:object>
      </w:r>
    </w:p>
    <w:p w14:paraId="3C5C35F1" w14:textId="77777777" w:rsidR="000D59D6" w:rsidRPr="000D59D6" w:rsidRDefault="000D59D6" w:rsidP="000D59D6"/>
    <w:p w14:paraId="388E27D5" w14:textId="77777777" w:rsidR="000D59D6" w:rsidRPr="000D59D6" w:rsidRDefault="000D59D6" w:rsidP="000D59D6">
      <w:proofErr w:type="spellStart"/>
      <w:r w:rsidRPr="000D59D6">
        <w:t>Puuosien</w:t>
      </w:r>
      <w:proofErr w:type="spellEnd"/>
      <w:r w:rsidRPr="000D59D6">
        <w:t xml:space="preserve"> </w:t>
      </w:r>
      <w:proofErr w:type="spellStart"/>
      <w:r w:rsidRPr="000D59D6">
        <w:t>dimensioiden</w:t>
      </w:r>
      <w:proofErr w:type="spellEnd"/>
      <w:r w:rsidRPr="000D59D6">
        <w:t xml:space="preserve"> </w:t>
      </w:r>
      <w:proofErr w:type="spellStart"/>
      <w:r w:rsidRPr="000D59D6">
        <w:t>suurentaminen</w:t>
      </w:r>
      <w:proofErr w:type="spellEnd"/>
      <w:r w:rsidRPr="000D59D6">
        <w:t xml:space="preserve"> </w:t>
      </w:r>
      <w:proofErr w:type="spellStart"/>
      <w:r w:rsidRPr="000D59D6">
        <w:t>määrällä</w:t>
      </w:r>
      <w:proofErr w:type="spellEnd"/>
      <w:r w:rsidRPr="000D59D6">
        <w:t xml:space="preserve"> </w:t>
      </w:r>
      <w:proofErr w:type="spellStart"/>
      <w:r w:rsidRPr="000D59D6">
        <w:t>a</w:t>
      </w:r>
      <w:r w:rsidRPr="000D59D6">
        <w:rPr>
          <w:vertAlign w:val="subscript"/>
        </w:rPr>
        <w:t>fi</w:t>
      </w:r>
      <w:proofErr w:type="spellEnd"/>
    </w:p>
    <w:p w14:paraId="409AE295" w14:textId="0BF5EF88" w:rsidR="000D59D6" w:rsidRPr="000D59D6" w:rsidRDefault="000D59D6" w:rsidP="000D59D6">
      <w:r w:rsidRPr="000D59D6">
        <w:rPr>
          <w:position w:val="-94"/>
        </w:rPr>
        <w:object w:dxaOrig="6680" w:dyaOrig="1939" w14:anchorId="03805248">
          <v:shape id="_x0000_i1056" type="#_x0000_t75" style="width:369.75pt;height:105pt" o:ole="">
            <v:imagedata r:id="rId18" o:title=""/>
          </v:shape>
          <o:OLEObject Type="Embed" ProgID="Equation.DSMT4" ShapeID="_x0000_i1056" DrawAspect="Content" ObjectID="_1697005861" r:id="rId19"/>
        </w:object>
      </w:r>
    </w:p>
    <w:p w14:paraId="10F33D8E" w14:textId="77777777" w:rsidR="000D59D6" w:rsidRPr="000D59D6" w:rsidRDefault="000D59D6" w:rsidP="000D59D6"/>
    <w:p w14:paraId="5E8D38BE" w14:textId="732FA3DA" w:rsidR="000D59D6" w:rsidRPr="000D59D6" w:rsidRDefault="000D59D6" w:rsidP="000D59D6">
      <w:pPr>
        <w:ind w:left="142"/>
        <w:rPr>
          <w:lang w:val="fi-FI"/>
        </w:rPr>
      </w:pPr>
      <w:r w:rsidRPr="000D59D6">
        <w:rPr>
          <w:lang w:val="fi-FI"/>
        </w:rPr>
        <w:t xml:space="preserve">Liitoksen 1 ja 2 puuosien kokoa suurennetaan mitan </w:t>
      </w:r>
      <w:proofErr w:type="spellStart"/>
      <w:r w:rsidRPr="000D59D6">
        <w:rPr>
          <w:lang w:val="fi-FI"/>
        </w:rPr>
        <w:t>a</w:t>
      </w:r>
      <w:r w:rsidRPr="000D59D6">
        <w:rPr>
          <w:vertAlign w:val="subscript"/>
          <w:lang w:val="fi-FI"/>
        </w:rPr>
        <w:t>fi</w:t>
      </w:r>
      <w:proofErr w:type="spellEnd"/>
      <w:r w:rsidRPr="000D59D6">
        <w:rPr>
          <w:lang w:val="fi-FI"/>
        </w:rPr>
        <w:t xml:space="preserve"> verran palolle alttiina olevilta liitoksen sivuilta (alla olevissa kuvissa punainen katkoviiva), jolloin liitoksen palonkestävyys on R 30. Liitoksen </w:t>
      </w:r>
      <w:proofErr w:type="spellStart"/>
      <w:r w:rsidRPr="000D59D6">
        <w:rPr>
          <w:lang w:val="fi-FI"/>
        </w:rPr>
        <w:t>tappivaar</w:t>
      </w:r>
      <w:r>
        <w:rPr>
          <w:lang w:val="fi-FI"/>
        </w:rPr>
        <w:t>-</w:t>
      </w:r>
      <w:r w:rsidRPr="000D59D6">
        <w:rPr>
          <w:lang w:val="fi-FI"/>
        </w:rPr>
        <w:t>nat</w:t>
      </w:r>
      <w:proofErr w:type="spellEnd"/>
      <w:r w:rsidRPr="000D59D6">
        <w:rPr>
          <w:lang w:val="fi-FI"/>
        </w:rPr>
        <w:t xml:space="preserve"> ja puuosat on mitoitettu normaalilä</w:t>
      </w:r>
      <w:r w:rsidRPr="000D59D6">
        <w:rPr>
          <w:lang w:val="fi-FI"/>
        </w:rPr>
        <w:t>m</w:t>
      </w:r>
      <w:r w:rsidRPr="000D59D6">
        <w:rPr>
          <w:lang w:val="fi-FI"/>
        </w:rPr>
        <w:t xml:space="preserve">pötilan kuormitukselle, joten erillistä palotilanteen mitoitusta puuosille ja tappivaarnoille ei tarvita. Liitoksessa 1 lisäys </w:t>
      </w:r>
      <w:proofErr w:type="spellStart"/>
      <w:r w:rsidRPr="000D59D6">
        <w:rPr>
          <w:lang w:val="fi-FI"/>
        </w:rPr>
        <w:t>a</w:t>
      </w:r>
      <w:r w:rsidRPr="000D59D6">
        <w:rPr>
          <w:vertAlign w:val="subscript"/>
          <w:lang w:val="fi-FI"/>
        </w:rPr>
        <w:t>fi</w:t>
      </w:r>
      <w:proofErr w:type="spellEnd"/>
      <w:r w:rsidRPr="000D59D6">
        <w:rPr>
          <w:lang w:val="fi-FI"/>
        </w:rPr>
        <w:t xml:space="preserve"> myös palkin yläpintaan, ettei pystysauvan pää hiilly neljästä suunnasta.</w:t>
      </w:r>
    </w:p>
    <w:p w14:paraId="21D003BD" w14:textId="77777777" w:rsidR="000D59D6" w:rsidRDefault="000D59D6" w:rsidP="000D59D6">
      <w:pPr>
        <w:ind w:left="142"/>
        <w:rPr>
          <w:sz w:val="20"/>
          <w:szCs w:val="20"/>
        </w:rPr>
      </w:pPr>
    </w:p>
    <w:p w14:paraId="442C2DFF" w14:textId="7317BD37" w:rsidR="000D59D6" w:rsidRDefault="000D59D6" w:rsidP="000D59D6">
      <w:pPr>
        <w:ind w:left="142"/>
        <w:rPr>
          <w:b/>
          <w:bCs/>
          <w:sz w:val="20"/>
          <w:szCs w:val="20"/>
        </w:rPr>
      </w:pPr>
      <w:r>
        <w:rPr>
          <w:sz w:val="20"/>
          <w:szCs w:val="20"/>
        </w:rPr>
        <w:t xml:space="preserve">           </w:t>
      </w:r>
      <w:r w:rsidRPr="00307D20">
        <w:rPr>
          <w:b/>
          <w:bCs/>
          <w:sz w:val="20"/>
          <w:szCs w:val="20"/>
        </w:rPr>
        <w:t>LIITOS 1</w:t>
      </w:r>
      <w:r w:rsidRPr="00307D20">
        <w:rPr>
          <w:b/>
          <w:bCs/>
          <w:sz w:val="20"/>
          <w:szCs w:val="20"/>
        </w:rPr>
        <w:tab/>
      </w:r>
      <w:r>
        <w:rPr>
          <w:sz w:val="20"/>
          <w:szCs w:val="20"/>
        </w:rPr>
        <w:tab/>
        <w:t xml:space="preserve">                       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      </w:t>
      </w:r>
      <w:r w:rsidRPr="00307D20">
        <w:rPr>
          <w:b/>
          <w:bCs/>
          <w:sz w:val="20"/>
          <w:szCs w:val="20"/>
        </w:rPr>
        <w:t>LIITOS 2</w:t>
      </w:r>
    </w:p>
    <w:p w14:paraId="6DED5C49" w14:textId="77777777" w:rsidR="000D59D6" w:rsidRDefault="000D59D6" w:rsidP="000D59D6">
      <w:pPr>
        <w:ind w:left="142"/>
        <w:rPr>
          <w:sz w:val="20"/>
          <w:szCs w:val="20"/>
        </w:rPr>
      </w:pPr>
    </w:p>
    <w:p w14:paraId="45FA55C1" w14:textId="70C2E049" w:rsidR="000D59D6" w:rsidRDefault="000D59D6" w:rsidP="000D59D6">
      <w:pPr>
        <w:ind w:left="426"/>
        <w:rPr>
          <w:sz w:val="20"/>
          <w:szCs w:val="20"/>
        </w:rPr>
      </w:pPr>
      <w:r w:rsidRPr="006073A4">
        <w:rPr>
          <w:noProof/>
          <w:sz w:val="20"/>
          <w:szCs w:val="20"/>
          <w:lang w:eastAsia="fi-FI"/>
        </w:rPr>
        <w:drawing>
          <wp:inline distT="0" distB="0" distL="0" distR="0" wp14:anchorId="058BF97F" wp14:editId="0D6131EA">
            <wp:extent cx="5410200" cy="354991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uva 29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1285" cy="3550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353B7" w14:textId="67F80596" w:rsidR="000D59D6" w:rsidRDefault="000D59D6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30FB281B" w14:textId="5D5FDF14" w:rsidR="000D59D6" w:rsidRDefault="000D59D6" w:rsidP="000D59D6">
      <w:pPr>
        <w:pStyle w:val="Heading1"/>
      </w:pPr>
      <w:bookmarkStart w:id="15" w:name="_Toc86393086"/>
      <w:r>
        <w:lastRenderedPageBreak/>
        <w:t>TERÄSOSIEN MITOITUS</w:t>
      </w:r>
      <w:bookmarkEnd w:id="15"/>
    </w:p>
    <w:p w14:paraId="59639BE1" w14:textId="77777777" w:rsidR="000D59D6" w:rsidRDefault="000D59D6" w:rsidP="000D59D6">
      <w:pPr>
        <w:rPr>
          <w:sz w:val="20"/>
          <w:szCs w:val="20"/>
        </w:rPr>
      </w:pPr>
    </w:p>
    <w:p w14:paraId="0F21EEE6" w14:textId="2EDA3C67" w:rsidR="000D59D6" w:rsidRPr="000D59D6" w:rsidRDefault="000D59D6" w:rsidP="000D59D6">
      <w:pPr>
        <w:rPr>
          <w:lang w:val="fi-FI"/>
        </w:rPr>
      </w:pPr>
      <w:r w:rsidRPr="000D59D6">
        <w:rPr>
          <w:lang w:val="fi-FI"/>
        </w:rPr>
        <w:t>(Taulukko- ja kaavaviittaukset ohjeeseen RIL 205-2-20</w:t>
      </w:r>
      <w:r>
        <w:rPr>
          <w:lang w:val="fi-FI"/>
        </w:rPr>
        <w:t>1</w:t>
      </w:r>
      <w:r w:rsidRPr="000D59D6">
        <w:rPr>
          <w:lang w:val="fi-FI"/>
        </w:rPr>
        <w:t>9)</w:t>
      </w:r>
    </w:p>
    <w:p w14:paraId="23D6A90D" w14:textId="77777777" w:rsidR="000D59D6" w:rsidRPr="000D59D6" w:rsidRDefault="000D59D6" w:rsidP="000D59D6">
      <w:pPr>
        <w:rPr>
          <w:lang w:val="fi-FI"/>
        </w:rPr>
      </w:pPr>
    </w:p>
    <w:p w14:paraId="7D202ABD" w14:textId="3AA91173" w:rsidR="000D59D6" w:rsidRPr="000D59D6" w:rsidRDefault="000D59D6" w:rsidP="000D59D6">
      <w:pPr>
        <w:rPr>
          <w:lang w:val="fi-FI"/>
        </w:rPr>
      </w:pPr>
      <w:r w:rsidRPr="000D59D6">
        <w:rPr>
          <w:lang w:val="fi-FI"/>
        </w:rPr>
        <w:t>Liitoksessa 2 on teräslevy, jonka paksuus on 6 mm. Teräslevyn reunoista on suojaamatta pystysuun</w:t>
      </w:r>
      <w:r>
        <w:rPr>
          <w:lang w:val="fi-FI"/>
        </w:rPr>
        <w:t>-</w:t>
      </w:r>
      <w:proofErr w:type="spellStart"/>
      <w:r w:rsidRPr="000D59D6">
        <w:rPr>
          <w:lang w:val="fi-FI"/>
        </w:rPr>
        <w:t>taisessa</w:t>
      </w:r>
      <w:proofErr w:type="spellEnd"/>
      <w:r w:rsidRPr="000D59D6">
        <w:rPr>
          <w:lang w:val="fi-FI"/>
        </w:rPr>
        <w:t xml:space="preserve"> puuosassa 2 re</w:t>
      </w:r>
      <w:r w:rsidRPr="000D59D6">
        <w:rPr>
          <w:lang w:val="fi-FI"/>
        </w:rPr>
        <w:t>u</w:t>
      </w:r>
      <w:r w:rsidRPr="000D59D6">
        <w:rPr>
          <w:lang w:val="fi-FI"/>
        </w:rPr>
        <w:t>naa/tappivaarnaryhmä ja vaakasuuntaisessa puuosassa 1 reuna/</w:t>
      </w:r>
      <w:proofErr w:type="spellStart"/>
      <w:r w:rsidRPr="000D59D6">
        <w:rPr>
          <w:lang w:val="fi-FI"/>
        </w:rPr>
        <w:t>tappivaar</w:t>
      </w:r>
      <w:r>
        <w:rPr>
          <w:lang w:val="fi-FI"/>
        </w:rPr>
        <w:t>-</w:t>
      </w:r>
      <w:r w:rsidRPr="000D59D6">
        <w:rPr>
          <w:lang w:val="fi-FI"/>
        </w:rPr>
        <w:t>naryhmä</w:t>
      </w:r>
      <w:proofErr w:type="spellEnd"/>
      <w:r w:rsidRPr="000D59D6">
        <w:rPr>
          <w:lang w:val="fi-FI"/>
        </w:rPr>
        <w:t xml:space="preserve">.  </w:t>
      </w:r>
    </w:p>
    <w:p w14:paraId="7BAAD690" w14:textId="4DB77393" w:rsidR="000D59D6" w:rsidRDefault="000D59D6" w:rsidP="000D59D6">
      <w:pPr>
        <w:spacing w:after="120" w:line="360" w:lineRule="auto"/>
        <w:contextualSpacing/>
        <w:rPr>
          <w:lang w:val="fi-FI"/>
        </w:rPr>
      </w:pPr>
    </w:p>
    <w:p w14:paraId="11D9AA44" w14:textId="71C8EC3F" w:rsidR="000D59D6" w:rsidRDefault="000D59D6" w:rsidP="000D59D6">
      <w:pPr>
        <w:spacing w:after="120" w:line="360" w:lineRule="auto"/>
        <w:contextualSpacing/>
        <w:rPr>
          <w:lang w:val="fi-FI"/>
        </w:rPr>
      </w:pPr>
      <w:bookmarkStart w:id="16" w:name="_Hlk86392913"/>
      <w:r>
        <w:rPr>
          <w:noProof/>
          <w:sz w:val="20"/>
          <w:szCs w:val="20"/>
          <w:lang w:eastAsia="fi-FI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80900C5" wp14:editId="53D371FD">
                <wp:simplePos x="0" y="0"/>
                <wp:positionH relativeFrom="column">
                  <wp:posOffset>1621155</wp:posOffset>
                </wp:positionH>
                <wp:positionV relativeFrom="paragraph">
                  <wp:posOffset>250825</wp:posOffset>
                </wp:positionV>
                <wp:extent cx="3246120" cy="3227705"/>
                <wp:effectExtent l="1905" t="3175" r="0" b="17145"/>
                <wp:wrapNone/>
                <wp:docPr id="60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46120" cy="3227705"/>
                          <a:chOff x="5658" y="3965"/>
                          <a:chExt cx="5112" cy="5083"/>
                        </a:xfrm>
                      </wpg:grpSpPr>
                      <wps:wsp>
                        <wps:cNvPr id="61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6540" y="3965"/>
                            <a:ext cx="357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D4C3D4" w14:textId="77777777" w:rsidR="000D59D6" w:rsidRPr="000D59D6" w:rsidRDefault="000D59D6" w:rsidP="000D59D6">
                              <w:proofErr w:type="spellStart"/>
                              <w:r w:rsidRPr="000D59D6">
                                <w:t>Suojaamaton</w:t>
                              </w:r>
                              <w:proofErr w:type="spellEnd"/>
                              <w:r w:rsidRPr="000D59D6">
                                <w:t xml:space="preserve"> </w:t>
                              </w:r>
                              <w:proofErr w:type="spellStart"/>
                              <w:r w:rsidRPr="000D59D6">
                                <w:t>teräslevyn</w:t>
                              </w:r>
                              <w:proofErr w:type="spellEnd"/>
                              <w:r w:rsidRPr="000D59D6">
                                <w:t xml:space="preserve"> </w:t>
                              </w:r>
                              <w:proofErr w:type="spellStart"/>
                              <w:r w:rsidRPr="000D59D6">
                                <w:t>reun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Suora yhdysviiva 296"/>
                        <wps:cNvCnPr>
                          <a:cxnSpLocks noChangeShapeType="1"/>
                        </wps:cNvCnPr>
                        <wps:spPr bwMode="auto">
                          <a:xfrm>
                            <a:off x="6285" y="4183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Suora yhdysviiva 297"/>
                        <wps:cNvCnPr>
                          <a:cxnSpLocks noChangeShapeType="1"/>
                        </wps:cNvCnPr>
                        <wps:spPr bwMode="auto">
                          <a:xfrm flipH="1">
                            <a:off x="6285" y="4190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Suora yhdysviiva 2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510" y="6740"/>
                            <a:ext cx="735" cy="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6950"/>
                            <a:ext cx="357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696DB0" w14:textId="77777777" w:rsidR="000D59D6" w:rsidRPr="000D59D6" w:rsidRDefault="000D59D6" w:rsidP="000D59D6">
                              <w:proofErr w:type="spellStart"/>
                              <w:r w:rsidRPr="000D59D6">
                                <w:t>Suojaamaton</w:t>
                              </w:r>
                              <w:proofErr w:type="spellEnd"/>
                              <w:r w:rsidRPr="000D59D6">
                                <w:t xml:space="preserve"> </w:t>
                              </w:r>
                              <w:proofErr w:type="spellStart"/>
                              <w:r w:rsidRPr="000D59D6">
                                <w:t>teräslevyn</w:t>
                              </w:r>
                              <w:proofErr w:type="spellEnd"/>
                              <w:r w:rsidRPr="000D59D6">
                                <w:t xml:space="preserve"> </w:t>
                              </w:r>
                              <w:proofErr w:type="spellStart"/>
                              <w:r w:rsidRPr="000D59D6">
                                <w:t>reun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Alanuoli 300"/>
                        <wps:cNvSpPr>
                          <a:spLocks noChangeArrowheads="1"/>
                        </wps:cNvSpPr>
                        <wps:spPr bwMode="auto">
                          <a:xfrm>
                            <a:off x="6119" y="8460"/>
                            <a:ext cx="250" cy="588"/>
                          </a:xfrm>
                          <a:prstGeom prst="downArrow">
                            <a:avLst>
                              <a:gd name="adj1" fmla="val 50000"/>
                              <a:gd name="adj2" fmla="val 50002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243F6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248" y="8428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A1D254" w14:textId="77777777" w:rsidR="000D59D6" w:rsidRPr="00665CC9" w:rsidRDefault="000D59D6" w:rsidP="000D59D6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spellStart"/>
                              <w:r w:rsidRPr="00665CC9">
                                <w:rPr>
                                  <w:sz w:val="32"/>
                                  <w:szCs w:val="32"/>
                                </w:rPr>
                                <w:t>F</w:t>
                              </w:r>
                              <w:r w:rsidRPr="00665CC9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d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26"/>
                        <wps:cNvSpPr txBox="1">
                          <a:spLocks noChangeArrowheads="1"/>
                        </wps:cNvSpPr>
                        <wps:spPr bwMode="auto">
                          <a:xfrm rot="-1172356">
                            <a:off x="6244" y="8026"/>
                            <a:ext cx="795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0EAEBE" w14:textId="77777777" w:rsidR="000D59D6" w:rsidRPr="00630737" w:rsidRDefault="000D59D6" w:rsidP="000D59D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Suora nuoliyhdysviiva 303"/>
                        <wps:cNvCnPr>
                          <a:cxnSpLocks noChangeShapeType="1"/>
                        </wps:cNvCnPr>
                        <wps:spPr bwMode="auto">
                          <a:xfrm flipV="1">
                            <a:off x="6246" y="7940"/>
                            <a:ext cx="574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Suora yhdysviiva 304"/>
                        <wps:cNvCnPr>
                          <a:cxnSpLocks noChangeShapeType="1"/>
                        </wps:cNvCnPr>
                        <wps:spPr bwMode="auto">
                          <a:xfrm>
                            <a:off x="6240" y="7973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Suora yhdysviiva 305"/>
                        <wps:cNvCnPr>
                          <a:cxnSpLocks noChangeShapeType="1"/>
                        </wps:cNvCnPr>
                        <wps:spPr bwMode="auto">
                          <a:xfrm>
                            <a:off x="5771" y="7762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Suora yhdysviiva 306"/>
                        <wps:cNvCnPr>
                          <a:cxnSpLocks noChangeShapeType="1"/>
                        </wps:cNvCnPr>
                        <wps:spPr bwMode="auto">
                          <a:xfrm>
                            <a:off x="6808" y="7785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25"/>
                        <wps:cNvSpPr txBox="1">
                          <a:spLocks noChangeArrowheads="1"/>
                        </wps:cNvSpPr>
                        <wps:spPr bwMode="auto">
                          <a:xfrm rot="1604963">
                            <a:off x="5658" y="8021"/>
                            <a:ext cx="697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527AC7" w14:textId="77777777" w:rsidR="000D59D6" w:rsidRPr="00630737" w:rsidRDefault="000D59D6" w:rsidP="000D59D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Suora nuoliyhdysviiva 309"/>
                        <wps:cNvCnPr>
                          <a:cxnSpLocks noChangeShapeType="1"/>
                        </wps:cNvCnPr>
                        <wps:spPr bwMode="auto">
                          <a:xfrm>
                            <a:off x="5753" y="7869"/>
                            <a:ext cx="472" cy="2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900C5" id="Group 60" o:spid="_x0000_s1052" style="position:absolute;margin-left:127.65pt;margin-top:19.75pt;width:255.6pt;height:254.15pt;z-index:251668480" coordorigin="5658,3965" coordsize="5112,5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">
                <v:shape id="Text Box 36" o:spid="_x0000_s1053" type="#_x0000_t202" style="position:absolute;left:6540;top:3965;width:357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26D4C3D4" w14:textId="77777777" w:rsidR="000D59D6" w:rsidRPr="000D59D6" w:rsidRDefault="000D59D6" w:rsidP="000D59D6">
                        <w:proofErr w:type="spellStart"/>
                        <w:r w:rsidRPr="000D59D6">
                          <w:t>Suojaamaton</w:t>
                        </w:r>
                        <w:proofErr w:type="spellEnd"/>
                        <w:r w:rsidRPr="000D59D6">
                          <w:t xml:space="preserve"> </w:t>
                        </w:r>
                        <w:proofErr w:type="spellStart"/>
                        <w:r w:rsidRPr="000D59D6">
                          <w:t>teräslevyn</w:t>
                        </w:r>
                        <w:proofErr w:type="spellEnd"/>
                        <w:r w:rsidRPr="000D59D6">
                          <w:t xml:space="preserve"> </w:t>
                        </w:r>
                        <w:proofErr w:type="spellStart"/>
                        <w:r w:rsidRPr="000D59D6">
                          <w:t>reuna</w:t>
                        </w:r>
                        <w:proofErr w:type="spellEnd"/>
                      </w:p>
                    </w:txbxContent>
                  </v:textbox>
                </v:shape>
                <v:line id="Suora yhdysviiva 296" o:spid="_x0000_s1054" style="position:absolute;visibility:visible;mso-wrap-style:square" from="6285,4183" to="6285,4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">
                  <v:stroke endarrow="block"/>
                </v:line>
                <v:line id="Suora yhdysviiva 297" o:spid="_x0000_s1055" style="position:absolute;flip:x;visibility:visible;mso-wrap-style:square" from="6285,4190" to="6600,4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89p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"/>
                <v:line id="Suora yhdysviiva 298" o:spid="_x0000_s1056" style="position:absolute;flip:x y;visibility:visible;mso-wrap-style:square" from="6510,6740" to="7245,7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">
                  <v:stroke endarrow="block"/>
                </v:line>
                <v:shape id="Text Box 35" o:spid="_x0000_s1057" type="#_x0000_t202" style="position:absolute;left:7200;top:6950;width:357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14:paraId="4B696DB0" w14:textId="77777777" w:rsidR="000D59D6" w:rsidRPr="000D59D6" w:rsidRDefault="000D59D6" w:rsidP="000D59D6">
                        <w:proofErr w:type="spellStart"/>
                        <w:r w:rsidRPr="000D59D6">
                          <w:t>Suojaamaton</w:t>
                        </w:r>
                        <w:proofErr w:type="spellEnd"/>
                        <w:r w:rsidRPr="000D59D6">
                          <w:t xml:space="preserve"> </w:t>
                        </w:r>
                        <w:proofErr w:type="spellStart"/>
                        <w:r w:rsidRPr="000D59D6">
                          <w:t>teräslevyn</w:t>
                        </w:r>
                        <w:proofErr w:type="spellEnd"/>
                        <w:r w:rsidRPr="000D59D6">
                          <w:t xml:space="preserve"> </w:t>
                        </w:r>
                        <w:proofErr w:type="spellStart"/>
                        <w:r w:rsidRPr="000D59D6">
                          <w:t>reuna</w:t>
                        </w:r>
                        <w:proofErr w:type="spellEnd"/>
                      </w:p>
                    </w:txbxContent>
                  </v:textbox>
                </v:shape>
                <v:shape id="Alanuoli 300" o:spid="_x0000_s1058" type="#_x0000_t67" style="position:absolute;left:6119;top:8460;width:250;height: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" adj="17008" fillcolor="black" strokecolor="#243f60"/>
                <v:shape id="Text Box 32" o:spid="_x0000_s1059" type="#_x0000_t202" style="position:absolute;left:6248;top:8428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14:paraId="26A1D254" w14:textId="77777777" w:rsidR="000D59D6" w:rsidRPr="00665CC9" w:rsidRDefault="000D59D6" w:rsidP="000D59D6">
                        <w:pPr>
                          <w:rPr>
                            <w:sz w:val="32"/>
                            <w:szCs w:val="32"/>
                          </w:rPr>
                        </w:pPr>
                        <w:proofErr w:type="spellStart"/>
                        <w:r w:rsidRPr="00665CC9">
                          <w:rPr>
                            <w:sz w:val="32"/>
                            <w:szCs w:val="32"/>
                          </w:rPr>
                          <w:t>F</w:t>
                        </w:r>
                        <w:r w:rsidRPr="00665CC9">
                          <w:rPr>
                            <w:sz w:val="32"/>
                            <w:szCs w:val="32"/>
                            <w:vertAlign w:val="subscript"/>
                          </w:rPr>
                          <w:t>d</w:t>
                        </w:r>
                        <w:proofErr w:type="spellEnd"/>
                      </w:p>
                    </w:txbxContent>
                  </v:textbox>
                </v:shape>
                <v:shape id="Text Box 26" o:spid="_x0000_s1060" type="#_x0000_t202" style="position:absolute;left:6244;top:8026;width:795;height:488;rotation:-12805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" filled="f" stroked="f">
                  <v:textbox>
                    <w:txbxContent>
                      <w:p w14:paraId="290EAEBE" w14:textId="77777777" w:rsidR="000D59D6" w:rsidRPr="00630737" w:rsidRDefault="000D59D6" w:rsidP="000D59D6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Suora nuoliyhdysviiva 303" o:spid="_x0000_s1061" type="#_x0000_t32" style="position:absolute;left:6246;top:7940;width:574;height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">
                  <v:stroke startarrow="block" endarrow="block"/>
                </v:shape>
                <v:line id="Suora yhdysviiva 304" o:spid="_x0000_s1062" style="position:absolute;visibility:visible;mso-wrap-style:square" from="6240,7973" to="6240,8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<v:line id="Suora yhdysviiva 305" o:spid="_x0000_s1063" style="position:absolute;visibility:visible;mso-wrap-style:square" from="5771,7762" to="5771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<v:line id="Suora yhdysviiva 306" o:spid="_x0000_s1064" style="position:absolute;visibility:visible;mso-wrap-style:square" from="6808,7785" to="6808,8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<v:shape id="Text Box 25" o:spid="_x0000_s1065" type="#_x0000_t202" style="position:absolute;left:5658;top:8021;width:697;height:488;rotation:175304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" filled="f" stroked="f">
                  <v:textbox>
                    <w:txbxContent>
                      <w:p w14:paraId="33527AC7" w14:textId="77777777" w:rsidR="000D59D6" w:rsidRPr="00630737" w:rsidRDefault="000D59D6" w:rsidP="000D59D6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Suora nuoliyhdysviiva 309" o:spid="_x0000_s1066" type="#_x0000_t32" style="position:absolute;left:5753;top:7869;width:472;height:2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">
                  <v:stroke startarrow="block" endarrow="block"/>
                </v:shape>
              </v:group>
            </w:pict>
          </mc:Fallback>
        </mc:AlternateContent>
      </w:r>
      <w:r w:rsidRPr="006073A4">
        <w:rPr>
          <w:noProof/>
          <w:sz w:val="20"/>
          <w:szCs w:val="20"/>
          <w:lang w:eastAsia="fi-FI"/>
        </w:rPr>
        <w:drawing>
          <wp:inline distT="0" distB="0" distL="0" distR="0" wp14:anchorId="701699BC" wp14:editId="133E92B1">
            <wp:extent cx="3905250" cy="29241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uva 29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6"/>
    </w:p>
    <w:p w14:paraId="441C17F6" w14:textId="5F2BBB0C" w:rsidR="000D59D6" w:rsidRDefault="000D59D6" w:rsidP="000D59D6">
      <w:pPr>
        <w:spacing w:after="120" w:line="360" w:lineRule="auto"/>
        <w:contextualSpacing/>
        <w:rPr>
          <w:lang w:val="fi-FI"/>
        </w:rPr>
      </w:pPr>
    </w:p>
    <w:p w14:paraId="2BB3B6D8" w14:textId="36F25F17" w:rsidR="000D59D6" w:rsidRDefault="000D59D6" w:rsidP="000D59D6">
      <w:pPr>
        <w:spacing w:after="120" w:line="360" w:lineRule="auto"/>
        <w:contextualSpacing/>
        <w:rPr>
          <w:lang w:val="fi-FI"/>
        </w:rPr>
      </w:pPr>
    </w:p>
    <w:p w14:paraId="0D0BCE6F" w14:textId="77777777" w:rsidR="0097110C" w:rsidRDefault="0097110C" w:rsidP="0097110C">
      <w:pPr>
        <w:rPr>
          <w:sz w:val="20"/>
          <w:szCs w:val="20"/>
        </w:rPr>
      </w:pPr>
    </w:p>
    <w:p w14:paraId="18FB40C8" w14:textId="77777777" w:rsidR="0097110C" w:rsidRPr="0097110C" w:rsidRDefault="0097110C" w:rsidP="0097110C">
      <w:pPr>
        <w:rPr>
          <w:lang w:val="fi-FI"/>
        </w:rPr>
      </w:pPr>
      <w:r w:rsidRPr="0097110C">
        <w:rPr>
          <w:lang w:val="fi-FI"/>
        </w:rPr>
        <w:t>Ehdot R 30 –luokan liitokselle, jossa suojaamaton teräslevy</w:t>
      </w:r>
    </w:p>
    <w:p w14:paraId="79F104EE" w14:textId="1F7A4F7A" w:rsidR="0097110C" w:rsidRPr="0097110C" w:rsidRDefault="0097110C" w:rsidP="0097110C">
      <w:r w:rsidRPr="0097110C">
        <w:rPr>
          <w:position w:val="-30"/>
        </w:rPr>
        <w:object w:dxaOrig="2960" w:dyaOrig="720" w14:anchorId="6CBEB690">
          <v:shape id="_x0000_i1090" type="#_x0000_t75" style="width:149.25pt;height:35.25pt" o:ole="">
            <v:imagedata r:id="rId22" o:title=""/>
          </v:shape>
          <o:OLEObject Type="Embed" ProgID="Equation.DSMT4" ShapeID="_x0000_i1090" DrawAspect="Content" ObjectID="_1697005862" r:id="rId23"/>
        </w:object>
      </w:r>
    </w:p>
    <w:p w14:paraId="2E571B38" w14:textId="77777777" w:rsidR="0097110C" w:rsidRPr="0097110C" w:rsidRDefault="0097110C" w:rsidP="0097110C"/>
    <w:p w14:paraId="5EBBF774" w14:textId="77777777" w:rsidR="0097110C" w:rsidRPr="0097110C" w:rsidRDefault="0097110C" w:rsidP="0097110C">
      <w:proofErr w:type="spellStart"/>
      <w:r w:rsidRPr="0097110C">
        <w:t>Kyseisen</w:t>
      </w:r>
      <w:proofErr w:type="spellEnd"/>
      <w:r w:rsidRPr="0097110C">
        <w:t xml:space="preserve"> </w:t>
      </w:r>
      <w:proofErr w:type="spellStart"/>
      <w:r w:rsidRPr="0097110C">
        <w:t>liitoksen</w:t>
      </w:r>
      <w:proofErr w:type="spellEnd"/>
      <w:r w:rsidRPr="0097110C">
        <w:t xml:space="preserve"> </w:t>
      </w:r>
      <w:proofErr w:type="spellStart"/>
      <w:r w:rsidRPr="0097110C">
        <w:t>mitoitus</w:t>
      </w:r>
      <w:proofErr w:type="spellEnd"/>
      <w:r w:rsidRPr="0097110C">
        <w:t xml:space="preserve"> R 30 –</w:t>
      </w:r>
      <w:proofErr w:type="spellStart"/>
      <w:r w:rsidRPr="0097110C">
        <w:t>luokkaan</w:t>
      </w:r>
      <w:proofErr w:type="spellEnd"/>
    </w:p>
    <w:p w14:paraId="6C10FB40" w14:textId="2DC6BF6E" w:rsidR="0097110C" w:rsidRDefault="0097110C" w:rsidP="0097110C">
      <w:r w:rsidRPr="0097110C">
        <w:rPr>
          <w:position w:val="-30"/>
        </w:rPr>
        <w:object w:dxaOrig="4360" w:dyaOrig="720" w14:anchorId="6B6E99B6">
          <v:shape id="_x0000_i1091" type="#_x0000_t75" style="width:213pt;height:34.5pt" o:ole="">
            <v:imagedata r:id="rId24" o:title=""/>
          </v:shape>
          <o:OLEObject Type="Embed" ProgID="Equation.DSMT4" ShapeID="_x0000_i1091" DrawAspect="Content" ObjectID="_1697005863" r:id="rId25"/>
        </w:object>
      </w:r>
    </w:p>
    <w:p w14:paraId="3CAAB162" w14:textId="77777777" w:rsidR="0097110C" w:rsidRPr="0097110C" w:rsidRDefault="0097110C" w:rsidP="0097110C"/>
    <w:p w14:paraId="6283A57B" w14:textId="77777777" w:rsidR="0097110C" w:rsidRPr="0097110C" w:rsidRDefault="0097110C" w:rsidP="0097110C">
      <w:pPr>
        <w:rPr>
          <w:lang w:val="fi-FI"/>
        </w:rPr>
      </w:pPr>
      <w:r w:rsidRPr="0097110C">
        <w:rPr>
          <w:lang w:val="fi-FI"/>
        </w:rPr>
        <w:t>Liitoksessa olevan teräslevyn reunoja ei tarvitse suojata, koska yllä esitetyt ehdot täyttyvät, jolloin liitoksen palonkestävyys on R 30. Liitoksen teräslevy on mitoitettu normaalilämpötilan kuormitukselle, joten erillistä palotilanteen mitoitusta teräslevylle ei tarvita.</w:t>
      </w:r>
    </w:p>
    <w:bookmarkEnd w:id="6"/>
    <w:bookmarkEnd w:id="7"/>
    <w:bookmarkEnd w:id="8"/>
    <w:bookmarkEnd w:id="9"/>
    <w:bookmarkEnd w:id="10"/>
    <w:p w14:paraId="0B36C216" w14:textId="77777777" w:rsidR="000D59D6" w:rsidRPr="0097110C" w:rsidRDefault="000D59D6" w:rsidP="000D59D6">
      <w:pPr>
        <w:spacing w:after="120" w:line="360" w:lineRule="auto"/>
        <w:contextualSpacing/>
        <w:rPr>
          <w:lang w:val="fi-FI"/>
        </w:rPr>
      </w:pPr>
    </w:p>
    <w:sectPr w:rsidR="000D59D6" w:rsidRPr="0097110C" w:rsidSect="00E5058C">
      <w:headerReference w:type="default" r:id="rId26"/>
      <w:headerReference w:type="first" r:id="rId27"/>
      <w:footerReference w:type="first" r:id="rId28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0D2E30" w14:textId="77777777" w:rsidR="00E736E5" w:rsidRDefault="00E736E5" w:rsidP="00CC5D5B">
      <w:r>
        <w:separator/>
      </w:r>
    </w:p>
  </w:endnote>
  <w:endnote w:type="continuationSeparator" w:id="0">
    <w:p w14:paraId="796D512B" w14:textId="77777777" w:rsidR="00E736E5" w:rsidRDefault="00E736E5" w:rsidP="00CC5D5B">
      <w:r>
        <w:continuationSeparator/>
      </w:r>
    </w:p>
  </w:endnote>
  <w:endnote w:type="continuationNotice" w:id="1">
    <w:p w14:paraId="4E259C17" w14:textId="77777777" w:rsidR="00E736E5" w:rsidRDefault="00E736E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916AFF" w14:textId="77777777" w:rsidR="00E736E5" w:rsidRDefault="00E736E5" w:rsidP="00CC5D5B">
      <w:r>
        <w:separator/>
      </w:r>
    </w:p>
  </w:footnote>
  <w:footnote w:type="continuationSeparator" w:id="0">
    <w:p w14:paraId="370474CE" w14:textId="77777777" w:rsidR="00E736E5" w:rsidRDefault="00E736E5" w:rsidP="00CC5D5B">
      <w:r>
        <w:continuationSeparator/>
      </w:r>
    </w:p>
  </w:footnote>
  <w:footnote w:type="continuationNotice" w:id="1">
    <w:p w14:paraId="7F36AD9F" w14:textId="77777777" w:rsidR="00E736E5" w:rsidRDefault="00E736E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9" name="Picture 3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086ACC7C" w:rsidR="003C1492" w:rsidRDefault="00E97AAC" w:rsidP="00E97AAC">
    <w:pPr>
      <w:pStyle w:val="Header"/>
      <w:jc w:val="right"/>
      <w:rPr>
        <w:rFonts w:ascii="Calibri" w:hAnsi="Calibri"/>
      </w:rPr>
    </w:pPr>
    <w:proofErr w:type="spellStart"/>
    <w:r w:rsidRPr="00E97AAC">
      <w:rPr>
        <w:rFonts w:ascii="Calibri" w:hAnsi="Calibri"/>
      </w:rPr>
      <w:t>Suojaamattoman</w:t>
    </w:r>
    <w:proofErr w:type="spellEnd"/>
    <w:r w:rsidRPr="00E97AAC">
      <w:rPr>
        <w:rFonts w:ascii="Calibri" w:hAnsi="Calibri"/>
      </w:rPr>
      <w:t xml:space="preserve"> </w:t>
    </w:r>
    <w:proofErr w:type="spellStart"/>
    <w:r w:rsidRPr="00E97AAC">
      <w:rPr>
        <w:rFonts w:ascii="Calibri" w:hAnsi="Calibri"/>
      </w:rPr>
      <w:t>taappivaarnaliitoksen</w:t>
    </w:r>
    <w:proofErr w:type="spellEnd"/>
    <w:r w:rsidRPr="00E97AAC">
      <w:rPr>
        <w:rFonts w:ascii="Calibri" w:hAnsi="Calibri"/>
      </w:rPr>
      <w:t xml:space="preserve"> </w:t>
    </w:r>
    <w:proofErr w:type="spellStart"/>
    <w:r w:rsidRPr="00E97AAC">
      <w:rPr>
        <w:rFonts w:ascii="Calibri" w:hAnsi="Calibri"/>
      </w:rPr>
      <w:t>palomitoitus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40" name="Picture 4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41" name="Picture 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EA60E2"/>
    <w:multiLevelType w:val="hybridMultilevel"/>
    <w:tmpl w:val="020E262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38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10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82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54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26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98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70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424" w:hanging="360"/>
      </w:pPr>
      <w:rPr>
        <w:rFonts w:ascii="Wingdings" w:hAnsi="Wingdings" w:hint="default"/>
      </w:rPr>
    </w:lvl>
  </w:abstractNum>
  <w:abstractNum w:abstractNumId="15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8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5CD17BB"/>
    <w:multiLevelType w:val="hybridMultilevel"/>
    <w:tmpl w:val="0EFE92F4"/>
    <w:lvl w:ilvl="0" w:tplc="721E4B0A">
      <w:numFmt w:val="bullet"/>
      <w:lvlText w:val="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8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9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6E087F4D"/>
    <w:multiLevelType w:val="multilevel"/>
    <w:tmpl w:val="94FCEA58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2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6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7"/>
  </w:num>
  <w:num w:numId="3">
    <w:abstractNumId w:val="10"/>
  </w:num>
  <w:num w:numId="4">
    <w:abstractNumId w:val="30"/>
  </w:num>
  <w:num w:numId="5">
    <w:abstractNumId w:val="36"/>
  </w:num>
  <w:num w:numId="6">
    <w:abstractNumId w:val="12"/>
  </w:num>
  <w:num w:numId="7">
    <w:abstractNumId w:val="18"/>
  </w:num>
  <w:num w:numId="8">
    <w:abstractNumId w:val="24"/>
  </w:num>
  <w:num w:numId="9">
    <w:abstractNumId w:val="32"/>
  </w:num>
  <w:num w:numId="10">
    <w:abstractNumId w:val="29"/>
  </w:num>
  <w:num w:numId="11">
    <w:abstractNumId w:val="23"/>
  </w:num>
  <w:num w:numId="12">
    <w:abstractNumId w:val="26"/>
  </w:num>
  <w:num w:numId="13">
    <w:abstractNumId w:val="11"/>
  </w:num>
  <w:num w:numId="14">
    <w:abstractNumId w:val="13"/>
  </w:num>
  <w:num w:numId="15">
    <w:abstractNumId w:val="35"/>
  </w:num>
  <w:num w:numId="16">
    <w:abstractNumId w:val="15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8"/>
  </w:num>
  <w:num w:numId="30">
    <w:abstractNumId w:val="21"/>
  </w:num>
  <w:num w:numId="31">
    <w:abstractNumId w:val="25"/>
  </w:num>
  <w:num w:numId="32">
    <w:abstractNumId w:val="34"/>
  </w:num>
  <w:num w:numId="33">
    <w:abstractNumId w:val="17"/>
  </w:num>
  <w:num w:numId="34">
    <w:abstractNumId w:val="20"/>
  </w:num>
  <w:num w:numId="35">
    <w:abstractNumId w:val="33"/>
  </w:num>
  <w:num w:numId="36">
    <w:abstractNumId w:val="37"/>
  </w:num>
  <w:num w:numId="37">
    <w:abstractNumId w:val="22"/>
  </w:num>
  <w:num w:numId="38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4862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0F40"/>
    <w:rsid w:val="000C3980"/>
    <w:rsid w:val="000C5E47"/>
    <w:rsid w:val="000D18AA"/>
    <w:rsid w:val="000D20AC"/>
    <w:rsid w:val="000D3E6A"/>
    <w:rsid w:val="000D59D6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68B2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53D2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0ED1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4B3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4F7A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1CB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3923"/>
    <w:rsid w:val="007874F7"/>
    <w:rsid w:val="007A11F8"/>
    <w:rsid w:val="007A30ED"/>
    <w:rsid w:val="007A6FAE"/>
    <w:rsid w:val="007A6FF0"/>
    <w:rsid w:val="007A7C30"/>
    <w:rsid w:val="007B24E3"/>
    <w:rsid w:val="007B36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110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B5FB3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1DC1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47B6B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1872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A4113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03FB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3A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B8B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6E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97AAC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3190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4AEA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75308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3FA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1FF9"/>
    <w:rsid w:val="00FE36B1"/>
    <w:rsid w:val="00FE4A35"/>
    <w:rsid w:val="00FE71D0"/>
    <w:rsid w:val="00FE7B4B"/>
    <w:rsid w:val="00FF38E8"/>
    <w:rsid w:val="00FF3F00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B5FB3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9B5FB3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9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1.wmf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oleObject" Target="embeddings/oleObject3.bin"/><Relationship Id="rId28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5</Pages>
  <Words>337</Words>
  <Characters>2731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3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11</cp:revision>
  <cp:lastPrinted>2021-02-01T21:01:00Z</cp:lastPrinted>
  <dcterms:created xsi:type="dcterms:W3CDTF">2021-09-28T11:11:00Z</dcterms:created>
  <dcterms:modified xsi:type="dcterms:W3CDTF">2021-10-29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